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257" r:id="rId2"/>
    <p:sldId id="374" r:id="rId3"/>
    <p:sldId id="366" r:id="rId4"/>
    <p:sldId id="397" r:id="rId5"/>
    <p:sldId id="400" r:id="rId6"/>
    <p:sldId id="396" r:id="rId7"/>
    <p:sldId id="407" r:id="rId8"/>
    <p:sldId id="375" r:id="rId9"/>
    <p:sldId id="401" r:id="rId10"/>
    <p:sldId id="402" r:id="rId11"/>
    <p:sldId id="403" r:id="rId12"/>
    <p:sldId id="404" r:id="rId13"/>
    <p:sldId id="405" r:id="rId14"/>
    <p:sldId id="408" r:id="rId15"/>
    <p:sldId id="376" r:id="rId16"/>
    <p:sldId id="409" r:id="rId17"/>
    <p:sldId id="40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29" d="100"/>
          <a:sy n="129" d="100"/>
        </p:scale>
        <p:origin x="-824" y="-112"/>
      </p:cViewPr>
      <p:guideLst>
        <p:guide orient="horz" pos="2153"/>
        <p:guide pos="29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713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059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Z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2130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ZFC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60458"/>
              </p:ext>
            </p:extLst>
          </p:nvPr>
        </p:nvGraphicFramePr>
        <p:xfrm>
          <a:off x="531971" y="3254375"/>
          <a:ext cx="8139944" cy="19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5" imgW="1828800" imgH="431800" progId="Equation.DSMT4">
                  <p:embed/>
                </p:oleObj>
              </mc:Choice>
              <mc:Fallback>
                <p:oleObj name="Equation" r:id="rId5" imgW="1828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71" y="3254375"/>
                        <a:ext cx="8139944" cy="191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301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30489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86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88525"/>
              </p:ext>
            </p:extLst>
          </p:nvPr>
        </p:nvGraphicFramePr>
        <p:xfrm>
          <a:off x="667902" y="4117975"/>
          <a:ext cx="8001871" cy="181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5" imgW="2019300" imgH="457200" progId="Equation.DSMT4">
                  <p:embed/>
                </p:oleObj>
              </mc:Choice>
              <mc:Fallback>
                <p:oleObj name="Equation" r:id="rId5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902" y="4117975"/>
                        <a:ext cx="8001871" cy="1811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177020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6576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has</a:t>
            </a:r>
            <a:r>
              <a:rPr lang="en-US" sz="4800" dirty="0" smtClean="0"/>
              <a:t> 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.</a:t>
            </a:r>
          </a:p>
          <a:p>
            <a:r>
              <a:rPr lang="en-US" sz="4800" dirty="0">
                <a:solidFill>
                  <a:srgbClr val="000000"/>
                </a:solidFill>
              </a:rPr>
              <a:t>I</a:t>
            </a:r>
            <a:r>
              <a:rPr lang="en-US" sz="4800" dirty="0" smtClean="0">
                <a:solidFill>
                  <a:srgbClr val="000000"/>
                </a:solidFill>
              </a:rPr>
              <a:t>f it exists, it must be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</a:t>
            </a:r>
            <a:endParaRPr lang="en-US" sz="4800" dirty="0"/>
          </a:p>
          <a:p>
            <a:r>
              <a:rPr lang="en-US" sz="4800" dirty="0" smtClean="0">
                <a:solidFill>
                  <a:srgbClr val="000000"/>
                </a:solidFill>
              </a:rPr>
              <a:t>but     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o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is not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2017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                                </a:t>
            </a:r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1912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577" y="1450507"/>
            <a:ext cx="8630965" cy="453056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pPr>
              <a:lnSpc>
                <a:spcPct val="110000"/>
              </a:lnSpc>
            </a:pPr>
            <a:r>
              <a:rPr lang="en-US" dirty="0" smtClean="0"/>
              <a:t>(2)                                  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/>
              <a:t>the </a:t>
            </a:r>
          </a:p>
          <a:p>
            <a:r>
              <a:rPr lang="en-US" dirty="0" smtClean="0"/>
              <a:t>  collection of all sets </a:t>
            </a:r>
            <a:r>
              <a:rPr lang="en-US" dirty="0" smtClean="0">
                <a:sym typeface="Euclid Symbol"/>
              </a:rPr>
              <a:t>-- which is why it’s not a se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94200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4646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19621"/>
              </p:ext>
            </p:extLst>
          </p:nvPr>
        </p:nvGraphicFramePr>
        <p:xfrm>
          <a:off x="682549" y="1416925"/>
          <a:ext cx="7889522" cy="24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778000" imgH="558800" progId="Equation.DSMT4">
                  <p:embed/>
                </p:oleObj>
              </mc:Choice>
              <mc:Fallback>
                <p:oleObj name="Equation" r:id="rId3" imgW="1778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49" y="1416925"/>
                        <a:ext cx="7889522" cy="2476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7783"/>
              </p:ext>
            </p:extLst>
          </p:nvPr>
        </p:nvGraphicFramePr>
        <p:xfrm>
          <a:off x="188691" y="3820584"/>
          <a:ext cx="8798077" cy="8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91" y="3820584"/>
                        <a:ext cx="8798077" cy="88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389" y="4843036"/>
            <a:ext cx="65963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violating 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Foundation</a:t>
            </a:r>
          </a:p>
        </p:txBody>
      </p:sp>
    </p:spTree>
    <p:extLst>
      <p:ext uri="{BB962C8B-B14F-4D97-AF65-F5344CB8AC3E}">
        <p14:creationId xmlns:p14="http://schemas.microsoft.com/office/powerpoint/2010/main" val="3158637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31254"/>
            <a:ext cx="9008984" cy="3750979"/>
          </a:xfrm>
        </p:spPr>
        <p:txBody>
          <a:bodyPr/>
          <a:lstStyle/>
          <a:p>
            <a:r>
              <a:rPr lang="en-US" sz="5400" dirty="0" smtClean="0"/>
              <a:t>Axioms of </a:t>
            </a:r>
            <a:r>
              <a:rPr lang="en-US" sz="5400" dirty="0" err="1" smtClean="0"/>
              <a:t>Zermelo</a:t>
            </a:r>
            <a:r>
              <a:rPr lang="en-US" sz="5400" dirty="0" smtClean="0"/>
              <a:t>-Frankel with the Choice axiom (ZFC) define the standard Theory of Sets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9776" y="2206955"/>
            <a:ext cx="8473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 smtClean="0">
                <a:latin typeface="Comic Sans MS"/>
                <a:cs typeface="Comic Sans MS"/>
              </a:rPr>
              <a:t> and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 smtClean="0">
                <a:latin typeface="Comic Sans MS"/>
                <a:cs typeface="Comic Sans MS"/>
              </a:rPr>
              <a:t> have the same elements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70512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2873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>
                <a:latin typeface="Comic Sans MS"/>
                <a:cs typeface="Comic Sans MS"/>
              </a:rPr>
              <a:t> and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re members of th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ame set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437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9226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1696"/>
              </p:ext>
            </p:extLst>
          </p:nvPr>
        </p:nvGraphicFramePr>
        <p:xfrm>
          <a:off x="1091188" y="3963048"/>
          <a:ext cx="520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7" imgW="1308100" imgH="215900" progId="Equation.DSMT4">
                  <p:embed/>
                </p:oleObj>
              </mc:Choice>
              <mc:Fallback>
                <p:oleObj name="Equation" r:id="rId7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8" y="3963048"/>
                        <a:ext cx="520858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8365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525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1656"/>
              </p:ext>
            </p:extLst>
          </p:nvPr>
        </p:nvGraphicFramePr>
        <p:xfrm>
          <a:off x="802542" y="342900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42" y="342900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3390" y="2302816"/>
            <a:ext cx="7587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set has a power se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7492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325301"/>
            <a:ext cx="37413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Comprehen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1116" y="1899235"/>
            <a:ext cx="845642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is a set, and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P(x)</a:t>
            </a:r>
            <a:r>
              <a:rPr lang="en-US" sz="5400" dirty="0" smtClean="0">
                <a:latin typeface="Comic Sans MS"/>
                <a:cs typeface="Comic Sans MS"/>
              </a:rPr>
              <a:t> is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redicate of set theory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s a set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81841"/>
              </p:ext>
            </p:extLst>
          </p:nvPr>
        </p:nvGraphicFramePr>
        <p:xfrm>
          <a:off x="2148991" y="4063033"/>
          <a:ext cx="5039694" cy="12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5" imgW="901700" imgH="228600" progId="Equation.DSMT4">
                  <p:embed/>
                </p:oleObj>
              </mc:Choice>
              <mc:Fallback>
                <p:oleObj name="Equation" r:id="rId5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91" y="4063033"/>
                        <a:ext cx="5039694" cy="1278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734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6706" y="3371132"/>
            <a:ext cx="78535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y,</a:t>
            </a:r>
            <a:r>
              <a:rPr lang="en-US" sz="5400" dirty="0" smtClean="0">
                <a:latin typeface="Comic Sans MS"/>
                <a:cs typeface="Comic Sans MS"/>
              </a:rPr>
              <a:t> but no element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84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97</TotalTime>
  <Words>377</Words>
  <Application>Microsoft Macintosh PowerPoint</Application>
  <PresentationFormat>On-screen Show (4:3)</PresentationFormat>
  <Paragraphs>81</Paragraphs>
  <Slides>17</Slides>
  <Notes>1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Custom Design</vt:lpstr>
      <vt:lpstr>Equation</vt:lpstr>
      <vt:lpstr>PowerPoint Presentation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ome Axioms of Set Theory</vt:lpstr>
      <vt:lpstr>Sets are Well Founded</vt:lpstr>
      <vt:lpstr>Sets are Well Founded</vt:lpstr>
      <vt:lpstr>Sets are Well Founded</vt:lpstr>
      <vt:lpstr>Some Axioms of Set Theory</vt:lpstr>
      <vt:lpstr>Some Axioms of Set Theory</vt:lpstr>
      <vt:lpstr>S ∉ S</vt:lpstr>
      <vt:lpstr>S ∉ S</vt:lpstr>
      <vt:lpstr>Zermelo-Frankel Set Theory</vt:lpstr>
      <vt:lpstr>Zermelo-Frankel Set Theory</vt:lpstr>
      <vt:lpstr>S ∉ 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503</cp:revision>
  <cp:lastPrinted>2015-03-01T22:28:43Z</cp:lastPrinted>
  <dcterms:created xsi:type="dcterms:W3CDTF">2011-02-18T03:43:54Z</dcterms:created>
  <dcterms:modified xsi:type="dcterms:W3CDTF">2015-03-03T18:08:09Z</dcterms:modified>
</cp:coreProperties>
</file>